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35603" w:rsidRPr="00DB5656" w:rsidRDefault="00A35603" w:rsidP="00A3560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35603" w:rsidRPr="00DB5656" w:rsidRDefault="00A35603" w:rsidP="00A3560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6892" r:id="rId9"/>
        </w:object>
      </w:r>
    </w:p>
    <w:p w:rsidR="00A35603" w:rsidRPr="00DB5656" w:rsidRDefault="00A35603" w:rsidP="00A5155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A35603" w:rsidRPr="00DB5656" w:rsidRDefault="00A35603" w:rsidP="00A5155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A35603" w:rsidRPr="00DB5656" w:rsidRDefault="00A35603" w:rsidP="00A5155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515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A35603" w:rsidRPr="00DB5656" w:rsidRDefault="00A35603" w:rsidP="00A3560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A35603" w:rsidRPr="00DB5656" w:rsidRDefault="00A35603" w:rsidP="00A3560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A35603" w:rsidRPr="00DB5656" w:rsidRDefault="00A35603" w:rsidP="00A515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A35603" w:rsidRPr="00DB5656" w:rsidRDefault="00A35603" w:rsidP="00A3560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A35603" w:rsidRPr="00DB5656" w:rsidRDefault="00A35603" w:rsidP="00A5155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A35603" w:rsidRPr="00DB5656" w:rsidRDefault="00A35603" w:rsidP="00A5155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515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A35603" w:rsidRPr="00DB5656" w:rsidRDefault="00A35603" w:rsidP="00A3560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A35603" w:rsidRPr="00DB5656" w:rsidRDefault="00A35603" w:rsidP="00A3560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A35603" w:rsidRPr="00DB5656" w:rsidRDefault="00A35603" w:rsidP="00A5155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A35603" w:rsidRPr="00DB5656" w:rsidRDefault="00A35603" w:rsidP="00A3560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A35603" w:rsidRPr="00DB5656" w:rsidRDefault="00655F8C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A3560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A35603" w:rsidRPr="00DB5656" w:rsidRDefault="00A35603" w:rsidP="00A3560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3560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A35603" w:rsidRPr="00DB5656" w:rsidRDefault="00A35603" w:rsidP="00A5155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6893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A35603" w:rsidRPr="00DB5656" w:rsidRDefault="00A35603" w:rsidP="00A3560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A35603" w:rsidRPr="00DB5656" w:rsidRDefault="00A35603" w:rsidP="00A3560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5603" w:rsidRPr="00DB5656" w:rsidRDefault="00A35603" w:rsidP="00A5155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A35603" w:rsidRPr="00DB5656" w:rsidRDefault="00A35603" w:rsidP="00A3560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A35603" w:rsidRPr="00DB5656" w:rsidRDefault="00A35603" w:rsidP="00A3560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A35603" w:rsidRPr="00DB5656" w:rsidRDefault="00A35603" w:rsidP="00A3560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A35603" w:rsidRPr="00DB5656" w:rsidRDefault="00A35603" w:rsidP="00A5155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A35603" w:rsidRPr="00DB5656" w:rsidTr="00A5155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A35603" w:rsidRPr="00DB5656" w:rsidTr="00A51553">
        <w:trPr>
          <w:trHeight w:val="340"/>
          <w:jc w:val="center"/>
        </w:trPr>
        <w:tc>
          <w:tcPr>
            <w:tcW w:w="79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A35603" w:rsidRPr="00DB5656" w:rsidRDefault="00A3560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A35603" w:rsidRPr="00DB5656" w:rsidRDefault="00A35603" w:rsidP="00A5155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A35603" w:rsidRPr="00DB5656" w:rsidRDefault="00A35603" w:rsidP="00A5155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A35603" w:rsidRPr="00DB5656" w:rsidRDefault="00A35603" w:rsidP="00A3560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A35603" w:rsidRPr="00DB5656" w:rsidRDefault="00A35603" w:rsidP="00A5155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A5155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A5155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A35603" w:rsidRPr="00DB5656" w:rsidRDefault="00A35603" w:rsidP="00A5155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A35603" w:rsidRDefault="00A35603" w:rsidP="00655F8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A3560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F35BF" w:rsidRDefault="00AF35BF">
      <w:r>
        <w:separator/>
      </w:r>
    </w:p>
  </w:endnote>
  <w:endnote w:type="continuationSeparator" w:id="1">
    <w:p w:rsidR="00AF35BF" w:rsidRDefault="00AF35B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06E9" w:rsidRDefault="003706E9" w:rsidP="003706E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06E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706E9" w:rsidRPr="001D5E8F" w:rsidRDefault="005E234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06E9" w:rsidRPr="001D5E8F" w:rsidRDefault="00655F8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06E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51553" w:rsidRPr="00A5155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06E9" w:rsidRPr="00D170FE" w:rsidRDefault="003706E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06E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图像与信号处理</w:t>
          </w:r>
        </w:p>
      </w:tc>
    </w:tr>
  </w:tbl>
  <w:p w:rsidR="00C23102" w:rsidRPr="003706E9" w:rsidRDefault="00C23102" w:rsidP="003706E9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06E9" w:rsidRDefault="003706E9" w:rsidP="003706E9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706E9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706E9" w:rsidRPr="001D5E8F" w:rsidRDefault="005E234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706E9" w:rsidRPr="001D5E8F" w:rsidRDefault="00655F8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706E9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A51553" w:rsidRPr="00A5155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706E9" w:rsidRPr="00D170FE" w:rsidRDefault="003706E9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706E9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图像与信号处理</w:t>
          </w:r>
        </w:p>
      </w:tc>
    </w:tr>
  </w:tbl>
  <w:p w:rsidR="00C23102" w:rsidRPr="003706E9" w:rsidRDefault="00C23102" w:rsidP="003706E9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4808" w:rsidRPr="00BB5218" w:rsidRDefault="00B97A60" w:rsidP="00F4480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6E7CA8" w:rsidRPr="003D19A8">
      <w:rPr>
        <w:rFonts w:asciiTheme="minorHAnsi" w:hAnsiTheme="minorHAnsi" w:cstheme="minorHAnsi" w:hint="eastAsia"/>
        <w:bCs/>
        <w:noProof/>
        <w:lang w:eastAsia="zh-CN"/>
      </w:rPr>
      <w:t>图像与信号处理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8E6F21">
      <w:rPr>
        <w:rFonts w:ascii="Calibri" w:hAnsi="Calibri" w:cs="Calibri" w:hint="eastAsia"/>
        <w:bCs/>
        <w:snapToGrid w:val="0"/>
        <w:lang w:eastAsia="zh-CN"/>
      </w:rPr>
      <w:t>2</w:t>
    </w:r>
    <w:r w:rsidR="005E234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5E234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5E234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F35BF" w:rsidRDefault="00AF35BF">
      <w:r>
        <w:separator/>
      </w:r>
    </w:p>
  </w:footnote>
  <w:footnote w:type="continuationSeparator" w:id="1">
    <w:p w:rsidR="00AF35BF" w:rsidRDefault="00AF35B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55F8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55F8C" w:rsidP="00BA49E8">
    <w:pPr>
      <w:ind w:right="1560"/>
      <w:rPr>
        <w:caps/>
        <w:color w:val="31849B" w:themeColor="accent5" w:themeShade="BF"/>
        <w:lang w:eastAsia="zh-CN"/>
      </w:rPr>
    </w:pPr>
    <w:r w:rsidRPr="00655F8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FB02C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C257B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Journal of Image and Signal Processing</w:t>
    </w:r>
    <w:r w:rsidRPr="003C257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C257B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图像与信号处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DB45D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5E234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DB45D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5E234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55F8C">
      <w:rPr>
        <w:rFonts w:asciiTheme="minorHAnsi" w:hAnsiTheme="minorHAnsi"/>
        <w:sz w:val="18"/>
        <w:szCs w:val="18"/>
      </w:rPr>
      <w:fldChar w:fldCharType="begin"/>
    </w:r>
    <w:r w:rsidR="003E4DF3">
      <w:rPr>
        <w:rFonts w:asciiTheme="minorHAnsi" w:hAnsiTheme="minorHAnsi"/>
        <w:sz w:val="18"/>
        <w:szCs w:val="18"/>
      </w:rPr>
      <w:instrText xml:space="preserve"> HYPERLINK "</w:instrText>
    </w:r>
    <w:r w:rsidR="003E4DF3" w:rsidRPr="003E4DF3">
      <w:rPr>
        <w:rFonts w:asciiTheme="minorHAnsi" w:hAnsiTheme="minorHAnsi"/>
        <w:sz w:val="18"/>
        <w:szCs w:val="18"/>
      </w:rPr>
      <w:instrText>http</w:instrText>
    </w:r>
    <w:r w:rsidR="003E4DF3" w:rsidRPr="003E4DF3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3E4DF3" w:rsidRPr="003E4DF3">
      <w:rPr>
        <w:rFonts w:asciiTheme="minorHAnsi" w:hAnsiTheme="minorHAnsi"/>
        <w:sz w:val="18"/>
        <w:szCs w:val="18"/>
      </w:rPr>
      <w:instrText>://www.hanspub.org/journal/</w:instrText>
    </w:r>
    <w:r w:rsidR="003E4DF3" w:rsidRPr="003E4DF3">
      <w:rPr>
        <w:rFonts w:asciiTheme="minorHAnsi" w:hAnsiTheme="minorHAnsi"/>
        <w:sz w:val="18"/>
        <w:szCs w:val="18"/>
        <w:lang w:eastAsia="zh-CN"/>
      </w:rPr>
      <w:instrText>jisp</w:instrText>
    </w:r>
    <w:r w:rsidR="003E4DF3">
      <w:rPr>
        <w:rFonts w:asciiTheme="minorHAnsi" w:hAnsiTheme="minorHAnsi"/>
        <w:sz w:val="18"/>
        <w:szCs w:val="18"/>
      </w:rPr>
      <w:instrText xml:space="preserve">" </w:instrText>
    </w:r>
    <w:r w:rsidR="00655F8C">
      <w:rPr>
        <w:rFonts w:asciiTheme="minorHAnsi" w:hAnsiTheme="minorHAnsi"/>
        <w:sz w:val="18"/>
        <w:szCs w:val="18"/>
      </w:rPr>
      <w:fldChar w:fldCharType="separate"/>
    </w:r>
    <w:r w:rsidR="003E4DF3" w:rsidRPr="00C507CB">
      <w:rPr>
        <w:rStyle w:val="a3"/>
        <w:rFonts w:asciiTheme="minorHAnsi" w:hAnsiTheme="minorHAnsi"/>
        <w:sz w:val="18"/>
        <w:szCs w:val="18"/>
      </w:rPr>
      <w:t>http</w:t>
    </w:r>
    <w:r w:rsidR="003E4DF3" w:rsidRPr="00C507C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3E4DF3" w:rsidRPr="00C507C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3E4DF3" w:rsidRPr="00C507CB">
      <w:rPr>
        <w:rStyle w:val="a3"/>
        <w:rFonts w:asciiTheme="minorHAnsi" w:hAnsiTheme="minorHAnsi"/>
        <w:sz w:val="18"/>
        <w:szCs w:val="18"/>
        <w:lang w:eastAsia="zh-CN"/>
      </w:rPr>
      <w:t>jisp</w:t>
    </w:r>
    <w:r w:rsidR="00655F8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655F8C" w:rsidP="00A5155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5E234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jis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770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3035"/>
    <w:rsid w:val="00054E6E"/>
    <w:rsid w:val="00057891"/>
    <w:rsid w:val="00060E82"/>
    <w:rsid w:val="00062A30"/>
    <w:rsid w:val="00064399"/>
    <w:rsid w:val="00064C8E"/>
    <w:rsid w:val="00064E33"/>
    <w:rsid w:val="000650DB"/>
    <w:rsid w:val="0006595F"/>
    <w:rsid w:val="00066D7D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6166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1A94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36D9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10119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4B1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4B82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0090"/>
    <w:rsid w:val="002619E5"/>
    <w:rsid w:val="00261A1D"/>
    <w:rsid w:val="00261C01"/>
    <w:rsid w:val="0026315A"/>
    <w:rsid w:val="002649D1"/>
    <w:rsid w:val="00264CB1"/>
    <w:rsid w:val="0027040B"/>
    <w:rsid w:val="0027151F"/>
    <w:rsid w:val="00271A6B"/>
    <w:rsid w:val="0027215A"/>
    <w:rsid w:val="002746A9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971B3"/>
    <w:rsid w:val="002A06B1"/>
    <w:rsid w:val="002A1814"/>
    <w:rsid w:val="002A1B3F"/>
    <w:rsid w:val="002A38FF"/>
    <w:rsid w:val="002A3BCF"/>
    <w:rsid w:val="002A5B3C"/>
    <w:rsid w:val="002A61BD"/>
    <w:rsid w:val="002A7240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068B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3AC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7FD"/>
    <w:rsid w:val="00350C6A"/>
    <w:rsid w:val="00351FC2"/>
    <w:rsid w:val="003542CA"/>
    <w:rsid w:val="00357DCA"/>
    <w:rsid w:val="003605A8"/>
    <w:rsid w:val="003613B4"/>
    <w:rsid w:val="003616A6"/>
    <w:rsid w:val="00361AB9"/>
    <w:rsid w:val="00363288"/>
    <w:rsid w:val="003643DB"/>
    <w:rsid w:val="00364A1F"/>
    <w:rsid w:val="00364D80"/>
    <w:rsid w:val="003674C0"/>
    <w:rsid w:val="003706E9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20"/>
    <w:rsid w:val="003971F9"/>
    <w:rsid w:val="003A07D6"/>
    <w:rsid w:val="003A1040"/>
    <w:rsid w:val="003A1128"/>
    <w:rsid w:val="003A1AC1"/>
    <w:rsid w:val="003A349D"/>
    <w:rsid w:val="003A3AC2"/>
    <w:rsid w:val="003A4812"/>
    <w:rsid w:val="003A522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4DF3"/>
    <w:rsid w:val="003E50C3"/>
    <w:rsid w:val="003E64B9"/>
    <w:rsid w:val="003E6B37"/>
    <w:rsid w:val="003F181E"/>
    <w:rsid w:val="003F1F3C"/>
    <w:rsid w:val="003F21DF"/>
    <w:rsid w:val="003F261D"/>
    <w:rsid w:val="003F2CFD"/>
    <w:rsid w:val="003F4545"/>
    <w:rsid w:val="004007A4"/>
    <w:rsid w:val="00402BA8"/>
    <w:rsid w:val="00403759"/>
    <w:rsid w:val="00404D39"/>
    <w:rsid w:val="004051CF"/>
    <w:rsid w:val="00406592"/>
    <w:rsid w:val="004067F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4A65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9A9"/>
    <w:rsid w:val="00444CEA"/>
    <w:rsid w:val="00446A64"/>
    <w:rsid w:val="00446DF5"/>
    <w:rsid w:val="00447056"/>
    <w:rsid w:val="0044735E"/>
    <w:rsid w:val="00450AE4"/>
    <w:rsid w:val="0045382D"/>
    <w:rsid w:val="004546B5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380A"/>
    <w:rsid w:val="004A5005"/>
    <w:rsid w:val="004A5092"/>
    <w:rsid w:val="004A6A9D"/>
    <w:rsid w:val="004B0746"/>
    <w:rsid w:val="004B37D2"/>
    <w:rsid w:val="004B5426"/>
    <w:rsid w:val="004B69D8"/>
    <w:rsid w:val="004B6F15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155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8DB"/>
    <w:rsid w:val="00510FB4"/>
    <w:rsid w:val="00511599"/>
    <w:rsid w:val="005117B9"/>
    <w:rsid w:val="00512693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6D7D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62F0F"/>
    <w:rsid w:val="00570298"/>
    <w:rsid w:val="005718A2"/>
    <w:rsid w:val="005727BA"/>
    <w:rsid w:val="005733F4"/>
    <w:rsid w:val="00573AF3"/>
    <w:rsid w:val="0057443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34F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5F8C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46C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48E2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3A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55D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27BB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5CC4"/>
    <w:rsid w:val="007A700E"/>
    <w:rsid w:val="007B0AF5"/>
    <w:rsid w:val="007B1C86"/>
    <w:rsid w:val="007B7760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DCF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4DE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2FDC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35B90"/>
    <w:rsid w:val="0084049B"/>
    <w:rsid w:val="00840B8A"/>
    <w:rsid w:val="008426A2"/>
    <w:rsid w:val="00843E2C"/>
    <w:rsid w:val="008440C2"/>
    <w:rsid w:val="00847741"/>
    <w:rsid w:val="008513F3"/>
    <w:rsid w:val="00855B4F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2B8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0FE"/>
    <w:rsid w:val="008B6706"/>
    <w:rsid w:val="008B6D94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827"/>
    <w:rsid w:val="008E5CBA"/>
    <w:rsid w:val="008E6610"/>
    <w:rsid w:val="008E6F21"/>
    <w:rsid w:val="008E798D"/>
    <w:rsid w:val="008E7A97"/>
    <w:rsid w:val="008E7EEA"/>
    <w:rsid w:val="008F05B2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31B9"/>
    <w:rsid w:val="009046D5"/>
    <w:rsid w:val="009069CF"/>
    <w:rsid w:val="009127DF"/>
    <w:rsid w:val="00912B8D"/>
    <w:rsid w:val="0091361E"/>
    <w:rsid w:val="009140CF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676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13DA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5603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553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2798"/>
    <w:rsid w:val="00AD3880"/>
    <w:rsid w:val="00AD4E56"/>
    <w:rsid w:val="00AD541D"/>
    <w:rsid w:val="00AD55B0"/>
    <w:rsid w:val="00AD6C60"/>
    <w:rsid w:val="00AD7684"/>
    <w:rsid w:val="00AE2C0F"/>
    <w:rsid w:val="00AE2DA9"/>
    <w:rsid w:val="00AE2FCC"/>
    <w:rsid w:val="00AE602D"/>
    <w:rsid w:val="00AE73A4"/>
    <w:rsid w:val="00AF17F7"/>
    <w:rsid w:val="00AF35BF"/>
    <w:rsid w:val="00AF6206"/>
    <w:rsid w:val="00AF6660"/>
    <w:rsid w:val="00B01B36"/>
    <w:rsid w:val="00B03AB5"/>
    <w:rsid w:val="00B03C2B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7DA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12C"/>
    <w:rsid w:val="00C34FDF"/>
    <w:rsid w:val="00C368F3"/>
    <w:rsid w:val="00C37422"/>
    <w:rsid w:val="00C4030B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31E"/>
    <w:rsid w:val="00C53A58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57C0"/>
    <w:rsid w:val="00C95CCC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2C89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79A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2930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6AE6"/>
    <w:rsid w:val="00DA70A8"/>
    <w:rsid w:val="00DB042E"/>
    <w:rsid w:val="00DB0CE5"/>
    <w:rsid w:val="00DB1F2D"/>
    <w:rsid w:val="00DB2E82"/>
    <w:rsid w:val="00DB3119"/>
    <w:rsid w:val="00DB3387"/>
    <w:rsid w:val="00DB45D4"/>
    <w:rsid w:val="00DB54B2"/>
    <w:rsid w:val="00DB5C01"/>
    <w:rsid w:val="00DC0827"/>
    <w:rsid w:val="00DC1955"/>
    <w:rsid w:val="00DC3BF9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2D2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652"/>
    <w:rsid w:val="00EF2CAA"/>
    <w:rsid w:val="00EF393D"/>
    <w:rsid w:val="00EF420E"/>
    <w:rsid w:val="00EF458A"/>
    <w:rsid w:val="00EF715E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5B4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495F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02C1"/>
    <w:rsid w:val="00FB1A2A"/>
    <w:rsid w:val="00FB319C"/>
    <w:rsid w:val="00FB447F"/>
    <w:rsid w:val="00FB5345"/>
    <w:rsid w:val="00FB63CB"/>
    <w:rsid w:val="00FC003E"/>
    <w:rsid w:val="00FC03ED"/>
    <w:rsid w:val="00FC2BDF"/>
    <w:rsid w:val="00FC32AD"/>
    <w:rsid w:val="00FC35B2"/>
    <w:rsid w:val="00FC42B9"/>
    <w:rsid w:val="00FC7564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jis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8842184-7B31-42F4-8093-659FFC26B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39</cp:revision>
  <cp:lastPrinted>2013-11-05T03:48:00Z</cp:lastPrinted>
  <dcterms:created xsi:type="dcterms:W3CDTF">2016-08-11T02:17:00Z</dcterms:created>
  <dcterms:modified xsi:type="dcterms:W3CDTF">2023-11-24T07:00:00Z</dcterms:modified>
</cp:coreProperties>
</file>